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8" r:id="rId13"/>
    <p:sldId id="270" r:id="rId14"/>
    <p:sldId id="269" r:id="rId15"/>
    <p:sldId id="271" r:id="rId16"/>
    <p:sldId id="267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韩瑞师" initials="韩瑞师" lastIdx="1" clrIdx="0">
    <p:extLst>
      <p:ext uri="{19B8F6BF-5375-455C-9EA6-DF929625EA0E}">
        <p15:presenceInfo xmlns:p15="http://schemas.microsoft.com/office/powerpoint/2012/main" userId="394f06e70b858e6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8938" autoAdjust="0"/>
  </p:normalViewPr>
  <p:slideViewPr>
    <p:cSldViewPr snapToGrid="0">
      <p:cViewPr varScale="1">
        <p:scale>
          <a:sx n="57" d="100"/>
          <a:sy n="57" d="100"/>
        </p:scale>
        <p:origin x="12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B79E0A-6947-4205-9344-606EAD9CD9FA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5196AA-DCF4-4EF3-A981-1A8E838452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792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tatic</a:t>
            </a:r>
            <a:r>
              <a:rPr lang="zh-CN" altLang="en-US" dirty="0" smtClean="0"/>
              <a:t>文件夹下是存放静态文件，包括网页、图片等</a:t>
            </a:r>
            <a:endParaRPr lang="en-US" altLang="zh-CN" dirty="0" smtClean="0"/>
          </a:p>
          <a:p>
            <a:r>
              <a:rPr lang="en-US" altLang="zh-CN" dirty="0" err="1" smtClean="0"/>
              <a:t>Js</a:t>
            </a:r>
            <a:r>
              <a:rPr lang="zh-CN" altLang="en-US" dirty="0" smtClean="0"/>
              <a:t>程序和</a:t>
            </a:r>
            <a:r>
              <a:rPr lang="en-US" altLang="zh-CN" dirty="0" smtClean="0"/>
              <a:t>html</a:t>
            </a:r>
            <a:r>
              <a:rPr lang="zh-CN" altLang="en-US" dirty="0" smtClean="0"/>
              <a:t>文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713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9534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5030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999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855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1445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4989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264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69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463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66672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498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842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879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993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229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196AA-DCF4-4EF3-A981-1A8E8384523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006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542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322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452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357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5227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393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5590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400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689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017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346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E897AF-A1E5-45F5-9080-33557F0969A9}" type="datetimeFigureOut">
              <a:rPr lang="zh-CN" altLang="en-US" smtClean="0"/>
              <a:t>2016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0A2A54-7383-4AB7-9DDF-5074F2E22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84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7-OCM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代码学习总结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905794"/>
            <a:ext cx="9144000" cy="1352006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韩瑞师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1.07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183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Web.py</a:t>
            </a: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框架的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数据返回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5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先指定返回的数据的类型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返回数据</a:t>
            </a: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38200" y="4132262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211598"/>
            <a:ext cx="9466387" cy="2786246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1951096" y="3775982"/>
            <a:ext cx="8289807" cy="557939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284346" y="5084643"/>
            <a:ext cx="8289807" cy="557939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51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577" y="2638062"/>
            <a:ext cx="10515600" cy="1325563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7-OCM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程序的基本结构</a:t>
            </a:r>
          </a:p>
        </p:txBody>
      </p:sp>
    </p:spTree>
    <p:extLst>
      <p:ext uri="{BB962C8B-B14F-4D97-AF65-F5344CB8AC3E}">
        <p14:creationId xmlns:p14="http://schemas.microsoft.com/office/powerpoint/2010/main" val="125465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Q7web.py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38200" y="4132262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893" y="1825625"/>
            <a:ext cx="9096214" cy="4479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14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dp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4703"/>
            <a:ext cx="10515600" cy="6403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87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API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38200" y="4132262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335595"/>
            <a:ext cx="10058400" cy="5593334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838200" y="2231756"/>
            <a:ext cx="1688024" cy="1410346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629759" y="3285641"/>
            <a:ext cx="5495441" cy="2998636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682212" y="4132262"/>
            <a:ext cx="4687591" cy="2796667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80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R7-OCM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结构总结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6"/>
            <a:ext cx="10515600" cy="6541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R7-OCM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程序以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q7web.p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主程序，使用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web.p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框架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6816" y="3081525"/>
            <a:ext cx="277290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求有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类型，这里只用到了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S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endParaRPr lang="zh-CN" altLang="en-US" sz="3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838200" y="2479730"/>
            <a:ext cx="10515600" cy="18688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程序主要由三部分组成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置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PGA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寄存器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OCM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据读写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任务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线程（包括任务线程调用其他模块所需的类、变量等）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838200" y="4485415"/>
            <a:ext cx="10515600" cy="18688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还需进一步学习的部分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PGA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代码、约束文件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各存储模块的物理地址对应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tatic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文件夹中的网页代码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721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577" y="2638062"/>
            <a:ext cx="10515600" cy="1325563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M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调</a:t>
            </a:r>
          </a:p>
        </p:txBody>
      </p:sp>
    </p:spTree>
    <p:extLst>
      <p:ext uri="{BB962C8B-B14F-4D97-AF65-F5344CB8AC3E}">
        <p14:creationId xmlns:p14="http://schemas.microsoft.com/office/powerpoint/2010/main" val="315175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调频信号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6"/>
            <a:ext cx="10515600" cy="6541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调频信号的数学表达式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6816" y="3081525"/>
            <a:ext cx="277290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求有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类型，这里只用到了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S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endParaRPr lang="zh-CN" altLang="en-US" sz="3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58979"/>
              </p:ext>
            </p:extLst>
          </p:nvPr>
        </p:nvGraphicFramePr>
        <p:xfrm>
          <a:off x="1340764" y="2082781"/>
          <a:ext cx="9510471" cy="202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2019240" imgH="457200" progId="Equation.DSMT4">
                  <p:embed/>
                </p:oleObj>
              </mc:Choice>
              <mc:Fallback>
                <p:oleObj name="Equation" r:id="rId4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0764" y="2082781"/>
                        <a:ext cx="9510471" cy="202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838199" y="4112576"/>
            <a:ext cx="10515600" cy="6541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调频信号离散化表达式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06516"/>
              </p:ext>
            </p:extLst>
          </p:nvPr>
        </p:nvGraphicFramePr>
        <p:xfrm>
          <a:off x="1340764" y="4584748"/>
          <a:ext cx="10013035" cy="181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2590560" imgH="431640" progId="Equation.DSMT4">
                  <p:embed/>
                </p:oleObj>
              </mc:Choice>
              <mc:Fallback>
                <p:oleObj name="Equation" r:id="rId6" imgW="259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0764" y="4584748"/>
                        <a:ext cx="10013035" cy="181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11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调频信号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6"/>
            <a:ext cx="10515600" cy="6541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结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D936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调制方法，展开得：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6816" y="3081525"/>
            <a:ext cx="277290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求有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类型，这里只用到了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S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endParaRPr lang="zh-CN" altLang="en-US" sz="3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3190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31432"/>
              </p:ext>
            </p:extLst>
          </p:nvPr>
        </p:nvGraphicFramePr>
        <p:xfrm>
          <a:off x="1146175" y="2747963"/>
          <a:ext cx="9899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2743200" imgH="863280" progId="Equation.DSMT4">
                  <p:embed/>
                </p:oleObj>
              </mc:Choice>
              <mc:Fallback>
                <p:oleObj name="Equation" r:id="rId6" imgW="2743200" imgH="8632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6175" y="2747963"/>
                        <a:ext cx="9899650" cy="362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16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调制解调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6816" y="3081525"/>
            <a:ext cx="277290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求有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类型，这里只用到了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S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endParaRPr lang="zh-CN" altLang="en-US" sz="3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755" y="1690688"/>
            <a:ext cx="7038489" cy="23238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755" y="4014573"/>
            <a:ext cx="7038489" cy="184838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688981" y="2116667"/>
            <a:ext cx="800219" cy="189790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000" dirty="0" smtClean="0"/>
              <a:t>FM</a:t>
            </a:r>
            <a:r>
              <a:rPr lang="zh-CN" altLang="en-US" sz="4000" dirty="0" smtClean="0"/>
              <a:t>调制</a:t>
            </a:r>
            <a:endParaRPr lang="zh-CN" altLang="en-US" sz="4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688980" y="4014573"/>
            <a:ext cx="800219" cy="189790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000" dirty="0" smtClean="0"/>
              <a:t>FM</a:t>
            </a:r>
            <a:r>
              <a:rPr lang="zh-CN" altLang="en-US" sz="4000" dirty="0" smtClean="0"/>
              <a:t>解调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48976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主要内容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使用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web.p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框架实现函数调用和数据交互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R7-OCM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程序的基本结构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M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解调程序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958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.c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中的</a:t>
            </a:r>
            <a:r>
              <a:rPr lang="en-US" altLang="zh-CN" dirty="0" err="1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_demod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实现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5"/>
            <a:ext cx="10515600" cy="17134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D936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输出的数据已经将载波成分滤去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本次的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Q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两路数据（各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Bytes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与上次的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Q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两路数据运算，完成差分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6816" y="3081525"/>
            <a:ext cx="277290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求有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类型，这里只用到了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S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endParaRPr lang="zh-CN" altLang="en-US" sz="3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47271"/>
              </p:ext>
            </p:extLst>
          </p:nvPr>
        </p:nvGraphicFramePr>
        <p:xfrm>
          <a:off x="304800" y="3133725"/>
          <a:ext cx="11582400" cy="332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3860640" imgH="863280" progId="Equation.DSMT4">
                  <p:embed/>
                </p:oleObj>
              </mc:Choice>
              <mc:Fallback>
                <p:oleObj name="Equation" r:id="rId6" imgW="3860640" imgH="8632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133725"/>
                        <a:ext cx="11582400" cy="332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7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.c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中的</a:t>
            </a:r>
            <a:r>
              <a:rPr lang="en-US" altLang="zh-CN" dirty="0" err="1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fm_demod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实现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4556058"/>
            <a:ext cx="10515600" cy="70948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对正切值查表求值：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6816" y="3081525"/>
            <a:ext cx="277290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求有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类型，这里只用到了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S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endParaRPr lang="zh-CN" altLang="en-US" sz="3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1490"/>
              </p:ext>
            </p:extLst>
          </p:nvPr>
        </p:nvGraphicFramePr>
        <p:xfrm>
          <a:off x="304800" y="1271392"/>
          <a:ext cx="11582400" cy="332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3860640" imgH="863280" progId="Equation.DSMT4">
                  <p:embed/>
                </p:oleObj>
              </mc:Choice>
              <mc:Fallback>
                <p:oleObj name="Equation" r:id="rId6" imgW="3860640" imgH="8632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1271392"/>
                        <a:ext cx="11582400" cy="332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04823"/>
              </p:ext>
            </p:extLst>
          </p:nvPr>
        </p:nvGraphicFramePr>
        <p:xfrm>
          <a:off x="2731944" y="5265542"/>
          <a:ext cx="6728111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1523880" imgH="279360" progId="Equation.DSMT4">
                  <p:embed/>
                </p:oleObj>
              </mc:Choice>
              <mc:Fallback>
                <p:oleObj name="Equation" r:id="rId8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1944" y="5265542"/>
                        <a:ext cx="6728111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5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577" y="2638062"/>
            <a:ext cx="10515600" cy="1325563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Web.p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框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417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Web.py</a:t>
            </a: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框架简介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5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web.py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一个轻量级的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python web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框架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著名计算机黑客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aron Swartz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开发，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目前已经被多家大型网站所使用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38200" y="4132262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URL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处理是该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web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架构的最重要的一个部分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1020" y="690247"/>
            <a:ext cx="3864292" cy="4422769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1055077" y="4019843"/>
            <a:ext cx="1392701" cy="72096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39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51057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Web.py</a:t>
            </a:r>
            <a:r>
              <a:rPr lang="zh-CN" altLang="en-US" dirty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框架简介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358" y="1676620"/>
            <a:ext cx="9445284" cy="4400623"/>
          </a:xfrm>
        </p:spPr>
      </p:pic>
      <p:sp>
        <p:nvSpPr>
          <p:cNvPr id="5" name="椭圆 4"/>
          <p:cNvSpPr/>
          <p:nvPr/>
        </p:nvSpPr>
        <p:spPr>
          <a:xfrm>
            <a:off x="3742006" y="1505243"/>
            <a:ext cx="2940148" cy="900332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86972" y="1505243"/>
            <a:ext cx="2940148" cy="900332"/>
          </a:xfrm>
          <a:prstGeom prst="ellipse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90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Web.py</a:t>
            </a: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框架的</a:t>
            </a:r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RL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处理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5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使用名为</a:t>
            </a:r>
            <a:r>
              <a:rPr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urls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一个元组以指定格式来定义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URL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内容与所调用的命令的对应关系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38200" y="4132262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启动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web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进程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7971" y="2393900"/>
            <a:ext cx="4508715" cy="38903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804897"/>
            <a:ext cx="6679771" cy="1200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9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Web.py</a:t>
            </a: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框架的</a:t>
            </a:r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RL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处理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5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web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进程收到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请求报文时，将解析报文的类型和内容，并启动相应的程序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607" y="2443064"/>
            <a:ext cx="7758193" cy="423514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356816" y="3081525"/>
            <a:ext cx="277290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求有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类型，这里只用到了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OST</a:t>
            </a:r>
            <a:r>
              <a:rPr lang="zh-CN" altLang="en-US" sz="3200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endParaRPr lang="zh-CN" altLang="en-US" sz="3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861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PC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发出的</a:t>
            </a:r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HTTP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请求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825625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以由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curl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工具发出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HTTP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请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38200" y="4692795"/>
            <a:ext cx="10515600" cy="21520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可以直接在浏览器的地址栏输入制定格式的地址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571" y="2435820"/>
            <a:ext cx="8311047" cy="4552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571" y="3159381"/>
            <a:ext cx="8712853" cy="48190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571" y="3909557"/>
            <a:ext cx="8859486" cy="48092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571" y="5473259"/>
            <a:ext cx="8278743" cy="503923"/>
          </a:xfrm>
          <a:prstGeom prst="rect">
            <a:avLst/>
          </a:prstGeom>
        </p:spPr>
      </p:pic>
      <p:sp>
        <p:nvSpPr>
          <p:cNvPr id="11" name="右弧形箭头 10"/>
          <p:cNvSpPr/>
          <p:nvPr/>
        </p:nvSpPr>
        <p:spPr>
          <a:xfrm>
            <a:off x="9439618" y="2476307"/>
            <a:ext cx="1564179" cy="3520357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1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Web.py</a:t>
            </a: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框架的</a:t>
            </a:r>
            <a:r>
              <a:rPr lang="en-US" altLang="zh-CN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URL</a:t>
            </a:r>
            <a:r>
              <a:rPr lang="zh-CN" altLang="en-US" dirty="0" smtClean="0">
                <a:latin typeface="Calibri" panose="020F0502020204030204" pitchFamily="34" charset="0"/>
                <a:ea typeface="华文行楷" panose="02010800040101010101" pitchFamily="2" charset="-122"/>
                <a:cs typeface="Calibri" panose="020F0502020204030204" pitchFamily="34" charset="0"/>
              </a:rPr>
              <a:t>处理</a:t>
            </a:r>
            <a:endParaRPr lang="zh-CN" altLang="en-US" dirty="0">
              <a:latin typeface="Calibri" panose="020F0502020204030204" pitchFamily="34" charset="0"/>
              <a:ea typeface="华文行楷" panose="0201080004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863" y="1690688"/>
            <a:ext cx="8628274" cy="4710112"/>
          </a:xfrm>
          <a:prstGeom prst="rect">
            <a:avLst/>
          </a:prstGeom>
        </p:spPr>
      </p:pic>
      <p:sp>
        <p:nvSpPr>
          <p:cNvPr id="4" name="圆角矩形 3"/>
          <p:cNvSpPr/>
          <p:nvPr/>
        </p:nvSpPr>
        <p:spPr>
          <a:xfrm>
            <a:off x="2856854" y="2154264"/>
            <a:ext cx="3244312" cy="511444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2856854" y="5935851"/>
            <a:ext cx="3109993" cy="464949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04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466</Words>
  <Application>Microsoft Office PowerPoint</Application>
  <PresentationFormat>宽屏</PresentationFormat>
  <Paragraphs>83</Paragraphs>
  <Slides>21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等线</vt:lpstr>
      <vt:lpstr>等线 Light</vt:lpstr>
      <vt:lpstr>黑体</vt:lpstr>
      <vt:lpstr>华文行楷</vt:lpstr>
      <vt:lpstr>楷体</vt:lpstr>
      <vt:lpstr>Arial</vt:lpstr>
      <vt:lpstr>Calibri</vt:lpstr>
      <vt:lpstr>Office 主题​​</vt:lpstr>
      <vt:lpstr>Equation</vt:lpstr>
      <vt:lpstr>R7-OCM代码学习总结</vt:lpstr>
      <vt:lpstr>主要内容</vt:lpstr>
      <vt:lpstr>Web.py框架</vt:lpstr>
      <vt:lpstr>Web.py框架简介</vt:lpstr>
      <vt:lpstr>Web.py框架简介</vt:lpstr>
      <vt:lpstr>Web.py框架的URL处理</vt:lpstr>
      <vt:lpstr>Web.py框架的URL处理</vt:lpstr>
      <vt:lpstr>PC发出的HTTP请求</vt:lpstr>
      <vt:lpstr>Web.py框架的URL处理</vt:lpstr>
      <vt:lpstr>Web.py框架的数据返回</vt:lpstr>
      <vt:lpstr>R7-OCM程序的基本结构</vt:lpstr>
      <vt:lpstr>Q7web.py</vt:lpstr>
      <vt:lpstr>udp</vt:lpstr>
      <vt:lpstr>FMAPI</vt:lpstr>
      <vt:lpstr>R7-OCM结构总结</vt:lpstr>
      <vt:lpstr>FM解调</vt:lpstr>
      <vt:lpstr>FM调频信号</vt:lpstr>
      <vt:lpstr>FM调频信号</vt:lpstr>
      <vt:lpstr>FM调制解调</vt:lpstr>
      <vt:lpstr>Fm.c中的fm_demod实现</vt:lpstr>
      <vt:lpstr>Fm.c中的fm_demod实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7-OCM代码学习总结</dc:title>
  <dc:creator>韩瑞师</dc:creator>
  <cp:lastModifiedBy>韩瑞师</cp:lastModifiedBy>
  <cp:revision>42</cp:revision>
  <dcterms:created xsi:type="dcterms:W3CDTF">2016-11-05T14:48:59Z</dcterms:created>
  <dcterms:modified xsi:type="dcterms:W3CDTF">2016-11-07T06:28:28Z</dcterms:modified>
</cp:coreProperties>
</file>